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358F1B0" w14:textId="77777777" w:rsidR="002467B3" w:rsidRPr="00B24B3E" w:rsidRDefault="002467B3" w:rsidP="002467B3">
      <w:pPr>
        <w:numPr>
          <w:ilvl w:val="0"/>
          <w:numId w:val="4"/>
        </w:numPr>
        <w:rPr>
          <w:rFonts w:ascii="宋体" w:hAnsi="宋体"/>
        </w:rPr>
      </w:pPr>
      <w:bookmarkStart w:id="0" w:name="OLE_LINK1"/>
      <w:bookmarkStart w:id="1" w:name="OLE_LINK2"/>
      <w:r w:rsidRPr="00B24B3E">
        <w:rPr>
          <w:rFonts w:ascii="宋体" w:hAnsi="宋体" w:hint="eastAsia"/>
        </w:rPr>
        <w:t>编写一个</w:t>
      </w:r>
      <w:r w:rsidR="0032577C">
        <w:rPr>
          <w:rFonts w:ascii="宋体" w:hAnsi="宋体" w:hint="eastAsia"/>
        </w:rPr>
        <w:t>自定义</w:t>
      </w:r>
      <w:r w:rsidRPr="00B24B3E">
        <w:rPr>
          <w:rFonts w:ascii="宋体" w:hAnsi="宋体" w:hint="eastAsia"/>
        </w:rPr>
        <w:t>函数实现</w:t>
      </w:r>
      <w:proofErr w:type="spellStart"/>
      <w:r w:rsidRPr="00B24B3E">
        <w:rPr>
          <w:rFonts w:ascii="宋体" w:hAnsi="宋体" w:hint="eastAsia"/>
        </w:rPr>
        <w:t>Lagrangian</w:t>
      </w:r>
      <w:proofErr w:type="spellEnd"/>
      <w:r w:rsidRPr="00B24B3E">
        <w:rPr>
          <w:rFonts w:ascii="宋体" w:hAnsi="宋体" w:hint="eastAsia"/>
        </w:rPr>
        <w:t>插值</w:t>
      </w:r>
      <w:bookmarkEnd w:id="0"/>
      <w:bookmarkEnd w:id="1"/>
      <w:r w:rsidRPr="00B24B3E">
        <w:rPr>
          <w:rFonts w:ascii="宋体" w:hAnsi="宋体" w:hint="eastAsia"/>
        </w:rPr>
        <w:t>。</w:t>
      </w:r>
    </w:p>
    <w:p w14:paraId="063CA5BD" w14:textId="77777777" w:rsidR="002467B3" w:rsidRPr="00B24B3E" w:rsidRDefault="002467B3" w:rsidP="002467B3">
      <w:pPr>
        <w:numPr>
          <w:ilvl w:val="0"/>
          <w:numId w:val="4"/>
        </w:numPr>
        <w:rPr>
          <w:rFonts w:ascii="宋体" w:hAnsi="宋体"/>
        </w:rPr>
      </w:pPr>
      <w:bookmarkStart w:id="2" w:name="OLE_LINK3"/>
      <w:bookmarkStart w:id="3" w:name="OLE_LINK4"/>
      <w:r w:rsidRPr="00B24B3E">
        <w:rPr>
          <w:rFonts w:ascii="宋体" w:hAnsi="宋体" w:hint="eastAsia"/>
        </w:rPr>
        <w:t>在下面的函数中选择两个，在n个结点上（n不要太大，如5～11）分别用</w:t>
      </w:r>
      <w:proofErr w:type="spellStart"/>
      <w:r w:rsidRPr="00B24B3E">
        <w:rPr>
          <w:rFonts w:ascii="宋体" w:hAnsi="宋体" w:hint="eastAsia"/>
        </w:rPr>
        <w:t>L</w:t>
      </w:r>
      <w:r w:rsidRPr="00B24B3E">
        <w:rPr>
          <w:rFonts w:ascii="宋体" w:hAnsi="宋体"/>
        </w:rPr>
        <w:t>a</w:t>
      </w:r>
      <w:r w:rsidRPr="00B24B3E">
        <w:rPr>
          <w:rFonts w:ascii="宋体" w:hAnsi="宋体" w:hint="eastAsia"/>
        </w:rPr>
        <w:t>grangian</w:t>
      </w:r>
      <w:proofErr w:type="spellEnd"/>
      <w:r w:rsidRPr="00B24B3E">
        <w:rPr>
          <w:rFonts w:ascii="宋体" w:hAnsi="宋体" w:hint="eastAsia"/>
        </w:rPr>
        <w:t>、</w:t>
      </w:r>
    </w:p>
    <w:p w14:paraId="5FAEEAFF" w14:textId="77777777" w:rsidR="002467B3" w:rsidRPr="00B24B3E" w:rsidRDefault="002467B3" w:rsidP="002467B3">
      <w:pPr>
        <w:rPr>
          <w:rFonts w:ascii="宋体" w:hAnsi="宋体"/>
        </w:rPr>
      </w:pPr>
      <w:r w:rsidRPr="00B24B3E">
        <w:rPr>
          <w:rFonts w:ascii="宋体" w:hAnsi="宋体" w:hint="eastAsia"/>
        </w:rPr>
        <w:t>分段线性、三次样条插值三种插值方法，计算m个插值点的函数值 (m要适中，如50～100)。通过数值和图形输</w:t>
      </w:r>
      <w:bookmarkStart w:id="4" w:name="_GoBack"/>
      <w:bookmarkEnd w:id="4"/>
      <w:r w:rsidRPr="00B24B3E">
        <w:rPr>
          <w:rFonts w:ascii="宋体" w:hAnsi="宋体" w:hint="eastAsia"/>
        </w:rPr>
        <w:t>出，将三种插值结果与精确值进行比较。适当增加n, 再做比较，由此做初步分析。</w:t>
      </w:r>
    </w:p>
    <w:bookmarkEnd w:id="2"/>
    <w:bookmarkEnd w:id="3"/>
    <w:p w14:paraId="547A2056" w14:textId="77777777" w:rsidR="002467B3" w:rsidRPr="00B24B3E" w:rsidRDefault="002467B3" w:rsidP="00937522">
      <w:pPr>
        <w:rPr>
          <w:rFonts w:ascii="宋体" w:hAnsi="宋体"/>
          <w:sz w:val="16"/>
        </w:rPr>
      </w:pPr>
      <w:r w:rsidRPr="00B24B3E">
        <w:rPr>
          <w:rFonts w:ascii="宋体" w:hAnsi="宋体" w:hint="eastAsia"/>
          <w:sz w:val="16"/>
        </w:rPr>
        <w:t xml:space="preserve">   </w:t>
      </w:r>
      <w:r w:rsidR="005865F1">
        <w:rPr>
          <w:rFonts w:ascii="宋体" w:hAnsi="宋体" w:hint="eastAsia"/>
          <w:sz w:val="16"/>
        </w:rPr>
        <w:t xml:space="preserve"> </w:t>
      </w:r>
      <w:r w:rsidRPr="00B24B3E">
        <w:rPr>
          <w:rFonts w:ascii="宋体" w:hAnsi="宋体" w:hint="eastAsia"/>
          <w:sz w:val="16"/>
        </w:rPr>
        <w:t>（</w:t>
      </w:r>
      <w:r w:rsidR="005865F1">
        <w:rPr>
          <w:rFonts w:ascii="宋体" w:hAnsi="宋体" w:hint="eastAsia"/>
          <w:sz w:val="16"/>
        </w:rPr>
        <w:t>1</w:t>
      </w:r>
      <w:r w:rsidRPr="00B24B3E">
        <w:rPr>
          <w:rFonts w:ascii="宋体" w:hAnsi="宋体" w:hint="eastAsia"/>
          <w:sz w:val="16"/>
        </w:rPr>
        <w:t>）</w:t>
      </w:r>
      <w:r w:rsidRPr="00B24B3E">
        <w:rPr>
          <w:rFonts w:ascii="宋体" w:hAnsi="宋体"/>
          <w:position w:val="-10"/>
          <w:sz w:val="16"/>
        </w:rPr>
        <w:object w:dxaOrig="2198" w:dyaOrig="420" w14:anchorId="3ECBA8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5" type="#_x0000_t75" style="width:109.75pt;height:21.25pt;mso-position-horizontal-relative:page;mso-position-vertical-relative:page" o:ole="">
            <v:imagedata r:id="rId7" o:title=""/>
          </v:shape>
          <o:OLEObject Type="Embed" ProgID="Equation.DSMT4" ShapeID="Picture 2" DrawAspect="Content" ObjectID="_1616956493" r:id="rId8"/>
        </w:object>
      </w:r>
      <w:r w:rsidR="005865F1">
        <w:rPr>
          <w:rFonts w:ascii="宋体" w:hAnsi="宋体" w:hint="eastAsia"/>
          <w:sz w:val="16"/>
        </w:rPr>
        <w:t xml:space="preserve"> </w:t>
      </w:r>
      <w:r w:rsidRPr="00B24B3E">
        <w:rPr>
          <w:rFonts w:ascii="宋体" w:hAnsi="宋体" w:hint="eastAsia"/>
          <w:sz w:val="16"/>
        </w:rPr>
        <w:t>（</w:t>
      </w:r>
      <w:r w:rsidR="005865F1">
        <w:rPr>
          <w:rFonts w:ascii="宋体" w:hAnsi="宋体" w:hint="eastAsia"/>
          <w:sz w:val="16"/>
        </w:rPr>
        <w:t>2</w:t>
      </w:r>
      <w:r w:rsidRPr="00B24B3E">
        <w:rPr>
          <w:rFonts w:ascii="宋体" w:hAnsi="宋体" w:hint="eastAsia"/>
          <w:sz w:val="16"/>
        </w:rPr>
        <w:t>）</w:t>
      </w:r>
      <m:oMath>
        <m:r>
          <w:rPr>
            <w:rFonts w:ascii="Cambria Math" w:hAnsi="宋体"/>
            <w:sz w:val="16"/>
          </w:rPr>
          <m:t>y=</m:t>
        </m:r>
        <m:func>
          <m:funcPr>
            <m:ctrlPr>
              <w:rPr>
                <w:rFonts w:ascii="Cambria Math" w:hAnsi="宋体"/>
                <w:i/>
                <w:sz w:val="16"/>
              </w:rPr>
            </m:ctrlPr>
          </m:funcPr>
          <m:fName>
            <m:sSup>
              <m:sSupPr>
                <m:ctrlPr>
                  <w:rPr>
                    <w:rFonts w:ascii="Cambria Math" w:hAnsi="宋体"/>
                    <w:i/>
                    <w:sz w:val="16"/>
                  </w:rPr>
                </m:ctrlPr>
              </m:sSupPr>
              <m:e>
                <m:r>
                  <w:rPr>
                    <w:rFonts w:ascii="Cambria Math" w:hAnsi="宋体" w:hint="eastAsia"/>
                    <w:sz w:val="16"/>
                  </w:rPr>
                  <m:t>sin</m:t>
                </m:r>
              </m:e>
              <m:sup>
                <m:r>
                  <w:rPr>
                    <w:rFonts w:ascii="Cambria Math" w:hAnsi="宋体" w:hint="eastAsia"/>
                    <w:sz w:val="16"/>
                  </w:rPr>
                  <m:t>6</m:t>
                </m:r>
              </m:sup>
            </m:sSup>
          </m:fName>
          <m:e>
            <m:r>
              <w:rPr>
                <w:rFonts w:ascii="Cambria Math" w:hAnsi="宋体"/>
                <w:sz w:val="16"/>
              </w:rPr>
              <m:t>x</m:t>
            </m:r>
          </m:e>
        </m:func>
        <m:r>
          <w:rPr>
            <w:rFonts w:ascii="Cambria Math" w:hAnsi="宋体"/>
            <w:sz w:val="16"/>
          </w:rPr>
          <m:t>,</m:t>
        </m:r>
        <m:r>
          <w:rPr>
            <w:rFonts w:ascii="微软雅黑" w:eastAsia="微软雅黑" w:hAnsi="微软雅黑" w:cs="微软雅黑" w:hint="eastAsia"/>
            <w:sz w:val="16"/>
          </w:rPr>
          <m:t>-</m:t>
        </m:r>
        <m:r>
          <w:rPr>
            <w:rFonts w:ascii="Cambria Math" w:hAnsi="Cambria Math"/>
            <w:sz w:val="16"/>
          </w:rPr>
          <m:t>π</m:t>
        </m:r>
        <m:r>
          <w:rPr>
            <w:rFonts w:ascii="Cambria Math" w:hAnsi="宋体"/>
            <w:sz w:val="16"/>
          </w:rPr>
          <m:t>≤</m:t>
        </m:r>
        <m:r>
          <w:rPr>
            <w:rFonts w:ascii="Cambria Math" w:hAnsi="宋体"/>
            <w:sz w:val="16"/>
          </w:rPr>
          <m:t>x</m:t>
        </m:r>
        <m:r>
          <w:rPr>
            <w:rFonts w:ascii="Cambria Math" w:hAnsi="宋体"/>
            <w:sz w:val="16"/>
          </w:rPr>
          <m:t>≤</m:t>
        </m:r>
        <m:r>
          <w:rPr>
            <w:rFonts w:ascii="Cambria Math" w:hAnsi="Cambria Math"/>
            <w:sz w:val="16"/>
          </w:rPr>
          <m:t>π</m:t>
        </m:r>
        <m:r>
          <w:rPr>
            <w:rFonts w:ascii="Cambria Math" w:hAnsi="宋体"/>
            <w:sz w:val="16"/>
          </w:rPr>
          <m:t>;</m:t>
        </m:r>
      </m:oMath>
      <w:r w:rsidRPr="00B24B3E">
        <w:rPr>
          <w:rFonts w:ascii="宋体" w:hAnsi="宋体" w:hint="eastAsia"/>
          <w:sz w:val="16"/>
        </w:rPr>
        <w:t xml:space="preserve">  （</w:t>
      </w:r>
      <w:r w:rsidR="005865F1">
        <w:rPr>
          <w:rFonts w:ascii="宋体" w:hAnsi="宋体" w:hint="eastAsia"/>
          <w:sz w:val="16"/>
        </w:rPr>
        <w:t>3</w:t>
      </w:r>
      <w:r w:rsidRPr="00B24B3E">
        <w:rPr>
          <w:rFonts w:ascii="宋体" w:hAnsi="宋体" w:hint="eastAsia"/>
          <w:sz w:val="16"/>
        </w:rPr>
        <w:t>）</w:t>
      </w:r>
      <w:r w:rsidRPr="00B24B3E">
        <w:rPr>
          <w:rFonts w:ascii="宋体" w:hAnsi="宋体"/>
          <w:position w:val="-10"/>
          <w:sz w:val="16"/>
        </w:rPr>
        <w:object w:dxaOrig="1920" w:dyaOrig="400" w14:anchorId="26105D0A">
          <v:shape id="Picture 4" o:spid="_x0000_i1026" type="#_x0000_t75" style="width:96.2pt;height:20.05pt;mso-position-horizontal-relative:page;mso-position-vertical-relative:page" o:ole="">
            <v:imagedata r:id="rId9" o:title=""/>
          </v:shape>
          <o:OLEObject Type="Embed" ProgID="Equation.DSMT4" ShapeID="Picture 4" DrawAspect="Content" ObjectID="_1616956494" r:id="rId10"/>
        </w:object>
      </w:r>
    </w:p>
    <w:p w14:paraId="6C376C11" w14:textId="77777777" w:rsidR="0099343F" w:rsidRPr="00B24B3E" w:rsidRDefault="0099343F" w:rsidP="002467B3">
      <w:pPr>
        <w:ind w:left="360"/>
        <w:rPr>
          <w:rFonts w:ascii="宋体" w:hAnsi="宋体"/>
          <w:sz w:val="16"/>
        </w:rPr>
      </w:pPr>
    </w:p>
    <w:p w14:paraId="2539A670" w14:textId="77777777" w:rsidR="002467B3" w:rsidRPr="00B24B3E" w:rsidRDefault="002467B3" w:rsidP="002467B3">
      <w:pPr>
        <w:rPr>
          <w:rFonts w:ascii="宋体" w:hAnsi="宋体"/>
        </w:rPr>
      </w:pPr>
      <w:r w:rsidRPr="00B24B3E">
        <w:rPr>
          <w:rFonts w:ascii="宋体" w:hAnsi="宋体" w:hint="eastAsia"/>
        </w:rPr>
        <w:t>3. 某天的气温变化如第3题数据表，试用最小二乘法找出这一天的气温变化规律。</w:t>
      </w:r>
    </w:p>
    <w:p w14:paraId="2FB2DDA5" w14:textId="77777777" w:rsidR="002467B3" w:rsidRPr="00B24B3E" w:rsidRDefault="002467B3" w:rsidP="002467B3">
      <w:pPr>
        <w:ind w:left="360"/>
        <w:jc w:val="center"/>
        <w:rPr>
          <w:rFonts w:ascii="宋体" w:hAnsi="宋体"/>
        </w:rPr>
      </w:pPr>
      <w:r w:rsidRPr="00B24B3E">
        <w:rPr>
          <w:rFonts w:ascii="宋体" w:hAnsi="宋体" w:hint="eastAsia"/>
        </w:rPr>
        <w:t>第3题数据表（工作表：</w:t>
      </w:r>
      <w:r w:rsidRPr="00B24B3E">
        <w:rPr>
          <w:rFonts w:ascii="宋体" w:hAnsi="宋体" w:hint="eastAsia"/>
          <w:color w:val="FF0066"/>
          <w:highlight w:val="cyan"/>
        </w:rPr>
        <w:t>气温变化</w:t>
      </w:r>
      <w:r w:rsidRPr="00B24B3E">
        <w:rPr>
          <w:rFonts w:ascii="宋体" w:hAnsi="宋体" w:hint="eastAsia"/>
        </w:rPr>
        <w:t>）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31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</w:tblGrid>
      <w:tr w:rsidR="002467B3" w:rsidRPr="00B24B3E" w14:paraId="3503669B" w14:textId="77777777" w:rsidTr="006B141F">
        <w:trPr>
          <w:trHeight w:val="27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D9C3"/>
            <w:vAlign w:val="center"/>
          </w:tcPr>
          <w:p w14:paraId="7BEDDD4D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时刻 </w:t>
            </w: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h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4FD56C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BB7336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3FDCE0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093352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02C89A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D6806F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09D68D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78A9D9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18E6BD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58B2B4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CC9FA0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1476E5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220AC2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2</w:t>
            </w:r>
          </w:p>
        </w:tc>
      </w:tr>
      <w:tr w:rsidR="002467B3" w:rsidRPr="00B24B3E" w14:paraId="70607B54" w14:textId="77777777" w:rsidTr="006B141F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D9C3"/>
            <w:vAlign w:val="center"/>
          </w:tcPr>
          <w:p w14:paraId="5E840FA4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温度 </w:t>
            </w: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℃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58EBCF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5B26E2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EF9F44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BDD495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915302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2A6FBC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0D4A5F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EB1EDE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0BE3F8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357937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77D779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92020B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65259C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8</w:t>
            </w:r>
          </w:p>
        </w:tc>
      </w:tr>
      <w:tr w:rsidR="002467B3" w:rsidRPr="00B24B3E" w14:paraId="5B2636F5" w14:textId="77777777" w:rsidTr="006B141F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D9C3"/>
            <w:vAlign w:val="center"/>
          </w:tcPr>
          <w:p w14:paraId="4068456B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时刻 </w:t>
            </w: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h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3BF61B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5D5AA7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6B816D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50F462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BC3FDF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EB39E8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1968B4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D278AF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6CD3BA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035B3D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D016BE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0539DC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8987A8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</w:tr>
      <w:tr w:rsidR="002467B3" w:rsidRPr="00B24B3E" w14:paraId="72017D74" w14:textId="77777777" w:rsidTr="006B141F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D9C3"/>
            <w:vAlign w:val="center"/>
          </w:tcPr>
          <w:p w14:paraId="641749D1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温度 </w:t>
            </w: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℃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77B795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CAB51B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92AEE4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4C31C1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1D732E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D8A325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F7B0F6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4CA422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41933A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BA010C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C6EF32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D30FBB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0F461B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</w:tr>
    </w:tbl>
    <w:p w14:paraId="3E36D0E3" w14:textId="77777777" w:rsidR="002467B3" w:rsidRPr="00B24B3E" w:rsidRDefault="002467B3" w:rsidP="002467B3">
      <w:pPr>
        <w:autoSpaceDE w:val="0"/>
        <w:autoSpaceDN w:val="0"/>
        <w:adjustRightInd w:val="0"/>
        <w:jc w:val="left"/>
        <w:rPr>
          <w:rFonts w:ascii="宋体" w:hAnsi="宋体" w:cs="Courier New"/>
          <w:color w:val="000000"/>
          <w:kern w:val="0"/>
          <w:sz w:val="20"/>
          <w:szCs w:val="20"/>
        </w:rPr>
      </w:pPr>
    </w:p>
    <w:p w14:paraId="57F87725" w14:textId="77777777" w:rsidR="002467B3" w:rsidRPr="00B24B3E" w:rsidRDefault="002467B3" w:rsidP="002467B3">
      <w:pPr>
        <w:numPr>
          <w:ilvl w:val="0"/>
          <w:numId w:val="5"/>
        </w:numPr>
        <w:rPr>
          <w:rFonts w:ascii="宋体" w:hAnsi="宋体"/>
        </w:rPr>
      </w:pPr>
      <w:r w:rsidRPr="00B24B3E">
        <w:rPr>
          <w:rFonts w:ascii="宋体" w:hAnsi="宋体" w:hint="eastAsia"/>
        </w:rPr>
        <w:t>用电压</w:t>
      </w:r>
      <w:r w:rsidRPr="00B24B3E">
        <w:rPr>
          <w:rFonts w:ascii="宋体" w:hAnsi="宋体" w:hint="eastAsia"/>
          <w:i/>
        </w:rPr>
        <w:t>V</w:t>
      </w:r>
      <w:r w:rsidRPr="00B24B3E">
        <w:rPr>
          <w:rFonts w:ascii="宋体" w:hAnsi="宋体" w:hint="eastAsia"/>
        </w:rPr>
        <w:t>=10v的电池给电容器充电，电容器上</w:t>
      </w:r>
      <w:r w:rsidRPr="00B24B3E">
        <w:rPr>
          <w:rFonts w:ascii="宋体" w:hAnsi="宋体" w:hint="eastAsia"/>
          <w:i/>
        </w:rPr>
        <w:t>t</w:t>
      </w:r>
      <w:r w:rsidRPr="00B24B3E">
        <w:rPr>
          <w:rFonts w:ascii="宋体" w:hAnsi="宋体" w:hint="eastAsia"/>
        </w:rPr>
        <w:t>时刻的电压为</w:t>
      </w:r>
      <w:r w:rsidRPr="00B24B3E">
        <w:rPr>
          <w:rFonts w:ascii="宋体" w:hAnsi="宋体"/>
          <w:position w:val="-12"/>
        </w:rPr>
        <w:object w:dxaOrig="2180" w:dyaOrig="380" w14:anchorId="5CCDFF7B">
          <v:shape id="Picture 5" o:spid="_x0000_i1027" type="#_x0000_t75" style="width:109.2pt;height:18.9pt;mso-position-horizontal-relative:page;mso-position-vertical-relative:page" o:ole="">
            <v:imagedata r:id="rId11" o:title=""/>
          </v:shape>
          <o:OLEObject Type="Embed" ProgID="Equation.DSMT4" ShapeID="Picture 5" DrawAspect="Content" ObjectID="_1616956495" r:id="rId12"/>
        </w:object>
      </w:r>
      <w:r w:rsidRPr="00B24B3E">
        <w:rPr>
          <w:rFonts w:ascii="宋体" w:hAnsi="宋体" w:hint="eastAsia"/>
        </w:rPr>
        <w:t xml:space="preserve"> ，其中</w:t>
      </w:r>
      <w:r w:rsidRPr="00B24B3E">
        <w:rPr>
          <w:rFonts w:ascii="宋体" w:hAnsi="宋体"/>
          <w:position w:val="-12"/>
        </w:rPr>
        <w:object w:dxaOrig="260" w:dyaOrig="360" w14:anchorId="65CEEA06">
          <v:shape id="Picture 6" o:spid="_x0000_i1028" type="#_x0000_t75" style="width:13pt;height:18.3pt;mso-position-horizontal-relative:page;mso-position-vertical-relative:page" o:ole="">
            <v:imagedata r:id="rId13" o:title=""/>
          </v:shape>
          <o:OLEObject Type="Embed" ProgID="Equation.DSMT4" ShapeID="Picture 6" DrawAspect="Content" ObjectID="_1616956496" r:id="rId14"/>
        </w:object>
      </w:r>
      <w:r w:rsidRPr="00B24B3E">
        <w:rPr>
          <w:rFonts w:ascii="宋体" w:hAnsi="宋体" w:hint="eastAsia"/>
        </w:rPr>
        <w:t>是电容器的初始电压，</w:t>
      </w:r>
      <w:r w:rsidRPr="00B24B3E">
        <w:rPr>
          <w:rFonts w:ascii="宋体" w:hAnsi="宋体"/>
          <w:position w:val="-6"/>
        </w:rPr>
        <w:object w:dxaOrig="200" w:dyaOrig="220" w14:anchorId="4DF4C7F0">
          <v:shape id="Picture 7" o:spid="_x0000_i1029" type="#_x0000_t75" style="width:10.05pt;height:11.2pt;mso-position-horizontal-relative:page;mso-position-vertical-relative:page" o:ole="">
            <v:imagedata r:id="rId15" o:title=""/>
          </v:shape>
          <o:OLEObject Type="Embed" ProgID="Equation.DSMT4" ShapeID="Picture 7" DrawAspect="Content" ObjectID="_1616956497" r:id="rId16"/>
        </w:object>
      </w:r>
      <w:r w:rsidRPr="00B24B3E">
        <w:rPr>
          <w:rFonts w:ascii="宋体" w:hAnsi="宋体" w:hint="eastAsia"/>
        </w:rPr>
        <w:t>是充电常数。试由第4题数据表中的一组</w:t>
      </w:r>
      <w:proofErr w:type="spellStart"/>
      <w:r w:rsidRPr="00B24B3E">
        <w:rPr>
          <w:rFonts w:ascii="宋体" w:hAnsi="宋体" w:hint="eastAsia"/>
          <w:i/>
        </w:rPr>
        <w:t>t,U</w:t>
      </w:r>
      <w:proofErr w:type="spellEnd"/>
      <w:r w:rsidRPr="00B24B3E">
        <w:rPr>
          <w:rFonts w:ascii="宋体" w:hAnsi="宋体" w:hint="eastAsia"/>
          <w:i/>
        </w:rPr>
        <w:t>(t)</w:t>
      </w:r>
      <w:r w:rsidRPr="00B24B3E">
        <w:rPr>
          <w:rFonts w:ascii="宋体" w:hAnsi="宋体" w:hint="eastAsia"/>
        </w:rPr>
        <w:t xml:space="preserve"> 数据确定  </w:t>
      </w:r>
      <w:r w:rsidRPr="00B24B3E">
        <w:rPr>
          <w:rFonts w:ascii="宋体" w:hAnsi="宋体"/>
          <w:position w:val="-12"/>
        </w:rPr>
        <w:object w:dxaOrig="260" w:dyaOrig="360" w14:anchorId="42A72146">
          <v:shape id="Picture 8" o:spid="_x0000_i1030" type="#_x0000_t75" style="width:13pt;height:18.3pt;mso-position-horizontal-relative:page;mso-position-vertical-relative:page" o:ole="">
            <v:imagedata r:id="rId13" o:title=""/>
          </v:shape>
          <o:OLEObject Type="Embed" ProgID="Equation.DSMT4" ShapeID="Picture 8" DrawAspect="Content" ObjectID="_1616956498" r:id="rId17"/>
        </w:object>
      </w:r>
      <w:r w:rsidRPr="00B24B3E">
        <w:rPr>
          <w:rFonts w:ascii="宋体" w:hAnsi="宋体" w:hint="eastAsia"/>
        </w:rPr>
        <w:t>和</w:t>
      </w:r>
      <w:r w:rsidRPr="00B24B3E">
        <w:rPr>
          <w:rFonts w:ascii="宋体" w:hAnsi="宋体"/>
          <w:position w:val="-6"/>
        </w:rPr>
        <w:object w:dxaOrig="200" w:dyaOrig="220" w14:anchorId="20B4412A">
          <v:shape id="Picture 9" o:spid="_x0000_i1031" type="#_x0000_t75" style="width:10.05pt;height:11.2pt;mso-position-horizontal-relative:page;mso-position-vertical-relative:page" o:ole="">
            <v:imagedata r:id="rId15" o:title=""/>
          </v:shape>
          <o:OLEObject Type="Embed" ProgID="Equation.DSMT4" ShapeID="Picture 9" DrawAspect="Content" ObjectID="_1616956499" r:id="rId18"/>
        </w:object>
      </w:r>
      <w:r w:rsidRPr="00B24B3E">
        <w:rPr>
          <w:rFonts w:ascii="宋体" w:hAnsi="宋体" w:hint="eastAsia"/>
        </w:rPr>
        <w:t>。</w:t>
      </w:r>
    </w:p>
    <w:p w14:paraId="71FFA8BF" w14:textId="77777777" w:rsidR="002467B3" w:rsidRPr="00B24B3E" w:rsidRDefault="002467B3" w:rsidP="002467B3">
      <w:pPr>
        <w:ind w:left="2100" w:firstLine="420"/>
        <w:rPr>
          <w:rFonts w:ascii="宋体" w:hAnsi="宋体"/>
        </w:rPr>
      </w:pPr>
      <w:r w:rsidRPr="00B24B3E">
        <w:rPr>
          <w:rFonts w:ascii="宋体" w:hAnsi="宋体" w:hint="eastAsia"/>
        </w:rPr>
        <w:t>第4题数据表（工作表：</w:t>
      </w:r>
      <w:r w:rsidRPr="00B24B3E">
        <w:rPr>
          <w:rFonts w:ascii="宋体" w:hAnsi="宋体" w:hint="eastAsia"/>
          <w:color w:val="FF0066"/>
          <w:highlight w:val="cyan"/>
        </w:rPr>
        <w:t>电容器</w:t>
      </w:r>
      <w:r w:rsidRPr="00B24B3E">
        <w:rPr>
          <w:rFonts w:ascii="宋体" w:hAnsi="宋体" w:hint="eastAsia"/>
        </w:rPr>
        <w:t>）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680"/>
        <w:gridCol w:w="546"/>
        <w:gridCol w:w="546"/>
        <w:gridCol w:w="546"/>
        <w:gridCol w:w="546"/>
        <w:gridCol w:w="546"/>
        <w:gridCol w:w="540"/>
        <w:gridCol w:w="546"/>
        <w:gridCol w:w="546"/>
      </w:tblGrid>
      <w:tr w:rsidR="002467B3" w:rsidRPr="00B24B3E" w14:paraId="17773CC9" w14:textId="77777777" w:rsidTr="002467B3">
        <w:trPr>
          <w:trHeight w:val="270"/>
          <w:jc w:val="center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DDDC"/>
            <w:vAlign w:val="center"/>
          </w:tcPr>
          <w:p w14:paraId="77F98D36" w14:textId="77777777" w:rsidR="002467B3" w:rsidRPr="00B24B3E" w:rsidRDefault="002467B3" w:rsidP="002467B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t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s)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AB4B20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0.5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6DE3DE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CB7BF0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5E7A2F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82284E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50F9E6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8FC3EC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5C06A1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</w:tr>
      <w:tr w:rsidR="002467B3" w:rsidRPr="00B24B3E" w14:paraId="51B2E5DB" w14:textId="77777777" w:rsidTr="002467B3">
        <w:trPr>
          <w:trHeight w:val="270"/>
          <w:jc w:val="center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DDDC"/>
            <w:vAlign w:val="center"/>
          </w:tcPr>
          <w:p w14:paraId="5463ACE1" w14:textId="77777777" w:rsidR="002467B3" w:rsidRPr="00B24B3E" w:rsidRDefault="002467B3" w:rsidP="002467B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U</w:t>
            </w: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(t)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EC26FB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.4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A02C99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.5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DBB303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.3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6F543B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8.2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FF229D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8.7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DFD04E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471022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.4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42D359" w14:textId="77777777" w:rsidR="002467B3" w:rsidRPr="00B24B3E" w:rsidRDefault="002467B3" w:rsidP="00B24B3E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.6</w:t>
            </w:r>
          </w:p>
        </w:tc>
      </w:tr>
    </w:tbl>
    <w:p w14:paraId="5728EB4F" w14:textId="77777777" w:rsidR="002467B3" w:rsidRPr="00B24B3E" w:rsidRDefault="002467B3" w:rsidP="002467B3">
      <w:pPr>
        <w:rPr>
          <w:rFonts w:ascii="宋体" w:hAnsi="宋体"/>
        </w:rPr>
      </w:pPr>
    </w:p>
    <w:p w14:paraId="57D80CFD" w14:textId="77777777" w:rsidR="002467B3" w:rsidRPr="00B24B3E" w:rsidRDefault="002467B3" w:rsidP="002467B3">
      <w:pPr>
        <w:numPr>
          <w:ilvl w:val="0"/>
          <w:numId w:val="5"/>
        </w:numPr>
        <w:rPr>
          <w:rFonts w:ascii="宋体" w:hAnsi="宋体"/>
        </w:rPr>
      </w:pPr>
      <w:r w:rsidRPr="00B24B3E">
        <w:rPr>
          <w:rFonts w:ascii="宋体" w:hAnsi="宋体" w:hint="eastAsia"/>
        </w:rPr>
        <w:t>给定数据见第5题数据表：</w:t>
      </w:r>
    </w:p>
    <w:p w14:paraId="16773734" w14:textId="77777777" w:rsidR="002467B3" w:rsidRPr="00B24B3E" w:rsidRDefault="002467B3" w:rsidP="002467B3">
      <w:pPr>
        <w:ind w:left="360"/>
        <w:jc w:val="center"/>
        <w:rPr>
          <w:rFonts w:ascii="宋体" w:hAnsi="宋体"/>
        </w:rPr>
      </w:pPr>
      <w:r w:rsidRPr="00B24B3E">
        <w:rPr>
          <w:rFonts w:ascii="宋体" w:hAnsi="宋体" w:hint="eastAsia"/>
        </w:rPr>
        <w:t>第5题数据表（工作表：</w:t>
      </w:r>
      <w:r w:rsidRPr="00B24B3E">
        <w:rPr>
          <w:rFonts w:ascii="宋体" w:hAnsi="宋体" w:hint="eastAsia"/>
          <w:color w:val="FF0066"/>
          <w:highlight w:val="cyan"/>
        </w:rPr>
        <w:t>三次样条</w:t>
      </w:r>
      <w:r w:rsidRPr="00B24B3E">
        <w:rPr>
          <w:rFonts w:ascii="宋体" w:hAnsi="宋体" w:hint="eastAsia"/>
        </w:rPr>
        <w:t>）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620"/>
        <w:gridCol w:w="1080"/>
        <w:gridCol w:w="1080"/>
        <w:gridCol w:w="1080"/>
        <w:gridCol w:w="1080"/>
        <w:gridCol w:w="1080"/>
      </w:tblGrid>
      <w:tr w:rsidR="002467B3" w:rsidRPr="00B24B3E" w14:paraId="67EE23D3" w14:textId="77777777" w:rsidTr="002467B3">
        <w:trPr>
          <w:trHeight w:val="270"/>
          <w:jc w:val="center"/>
        </w:trPr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DDDC"/>
            <w:vAlign w:val="center"/>
          </w:tcPr>
          <w:p w14:paraId="768D91F1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i/>
                <w:iCs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x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24B267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25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DCE9F8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30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088CAF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39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09FB40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45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F8B2BF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53 </w:t>
            </w:r>
          </w:p>
        </w:tc>
      </w:tr>
      <w:tr w:rsidR="002467B3" w:rsidRPr="00B24B3E" w14:paraId="1CDB1E4B" w14:textId="77777777" w:rsidTr="002467B3">
        <w:trPr>
          <w:trHeight w:val="270"/>
          <w:jc w:val="center"/>
        </w:trPr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DDDC"/>
            <w:vAlign w:val="center"/>
          </w:tcPr>
          <w:p w14:paraId="35E138B5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i/>
                <w:iCs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i/>
                <w:iCs/>
                <w:color w:val="000000"/>
                <w:kern w:val="0"/>
                <w:sz w:val="22"/>
                <w:szCs w:val="22"/>
              </w:rPr>
              <w:t>y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49568A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5000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89BD5B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5477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322200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6245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4F40F3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6708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7B9A4C" w14:textId="77777777" w:rsidR="002467B3" w:rsidRPr="00B24B3E" w:rsidRDefault="002467B3" w:rsidP="002467B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B24B3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0.7280 </w:t>
            </w:r>
          </w:p>
        </w:tc>
      </w:tr>
    </w:tbl>
    <w:p w14:paraId="1D25DE11" w14:textId="77777777" w:rsidR="002467B3" w:rsidRPr="00B24B3E" w:rsidRDefault="002467B3" w:rsidP="002467B3">
      <w:pPr>
        <w:ind w:left="360"/>
        <w:rPr>
          <w:rFonts w:ascii="宋体" w:hAnsi="宋体"/>
        </w:rPr>
      </w:pPr>
      <w:r w:rsidRPr="00B24B3E">
        <w:rPr>
          <w:rFonts w:ascii="宋体" w:hAnsi="宋体" w:hint="eastAsia"/>
        </w:rPr>
        <w:t>分别就下列边界条件求三次样条函数</w:t>
      </w:r>
      <w:r w:rsidRPr="00B24B3E">
        <w:rPr>
          <w:rFonts w:ascii="宋体" w:hAnsi="宋体"/>
          <w:position w:val="-10"/>
        </w:rPr>
        <w:object w:dxaOrig="520" w:dyaOrig="320" w14:anchorId="3E34ADB7">
          <v:shape id="Picture 10" o:spid="_x0000_i1032" type="#_x0000_t75" style="width:25.95pt;height:15.95pt;mso-position-horizontal-relative:page;mso-position-vertical-relative:page" o:ole="">
            <v:imagedata r:id="rId19" o:title=""/>
          </v:shape>
          <o:OLEObject Type="Embed" ProgID="Equation.DSMT4" ShapeID="Picture 10" DrawAspect="Content" ObjectID="_1616956500" r:id="rId20"/>
        </w:object>
      </w:r>
      <w:r w:rsidRPr="00B24B3E">
        <w:rPr>
          <w:rFonts w:ascii="宋体" w:hAnsi="宋体" w:hint="eastAsia"/>
        </w:rPr>
        <w:t>并作图。</w:t>
      </w:r>
    </w:p>
    <w:p w14:paraId="50C4FC34" w14:textId="77777777" w:rsidR="002467B3" w:rsidRPr="00B24B3E" w:rsidRDefault="002467B3" w:rsidP="002467B3">
      <w:pPr>
        <w:ind w:left="360"/>
        <w:rPr>
          <w:rFonts w:ascii="宋体" w:hAnsi="宋体"/>
          <w:sz w:val="18"/>
        </w:rPr>
      </w:pPr>
      <w:r w:rsidRPr="00B24B3E">
        <w:rPr>
          <w:rFonts w:ascii="宋体" w:hAnsi="宋体" w:hint="eastAsia"/>
          <w:sz w:val="18"/>
        </w:rPr>
        <w:t>（1）</w:t>
      </w:r>
      <w:r w:rsidRPr="00B24B3E">
        <w:rPr>
          <w:rFonts w:ascii="宋体" w:hAnsi="宋体"/>
          <w:position w:val="-10"/>
          <w:sz w:val="18"/>
        </w:rPr>
        <w:object w:dxaOrig="2980" w:dyaOrig="320" w14:anchorId="05F92DEF">
          <v:shape id="Picture 11" o:spid="_x0000_i1033" type="#_x0000_t75" style="width:149.3pt;height:15.95pt;mso-position-horizontal-relative:page;mso-position-vertical-relative:page" o:ole="">
            <v:imagedata r:id="rId21" o:title=""/>
          </v:shape>
          <o:OLEObject Type="Embed" ProgID="Equation.DSMT4" ShapeID="Picture 11" DrawAspect="Content" ObjectID="_1616956501" r:id="rId22"/>
        </w:object>
      </w:r>
    </w:p>
    <w:p w14:paraId="300C426A" w14:textId="77777777" w:rsidR="002467B3" w:rsidRDefault="002467B3" w:rsidP="00B24B3E">
      <w:pPr>
        <w:ind w:left="360"/>
        <w:rPr>
          <w:rFonts w:ascii="宋体" w:hAnsi="宋体"/>
          <w:sz w:val="18"/>
        </w:rPr>
      </w:pPr>
      <w:r w:rsidRPr="00B24B3E">
        <w:rPr>
          <w:rFonts w:ascii="宋体" w:hAnsi="宋体" w:hint="eastAsia"/>
          <w:sz w:val="18"/>
        </w:rPr>
        <w:t>（2）</w:t>
      </w:r>
      <w:r w:rsidRPr="00B24B3E">
        <w:rPr>
          <w:rFonts w:ascii="宋体" w:hAnsi="宋体"/>
          <w:position w:val="-10"/>
          <w:sz w:val="18"/>
        </w:rPr>
        <w:object w:dxaOrig="2340" w:dyaOrig="320" w14:anchorId="4363E53E">
          <v:shape id="Picture 12" o:spid="_x0000_i1034" type="#_x0000_t75" style="width:116.85pt;height:15.95pt;mso-position-horizontal-relative:page;mso-position-vertical-relative:page" o:ole="">
            <v:imagedata r:id="rId23" o:title=""/>
          </v:shape>
          <o:OLEObject Type="Embed" ProgID="Equation.DSMT4" ShapeID="Picture 12" DrawAspect="Content" ObjectID="_1616956502" r:id="rId24"/>
        </w:object>
      </w:r>
    </w:p>
    <w:p w14:paraId="615CA915" w14:textId="77777777" w:rsidR="00FF069E" w:rsidRDefault="00FF069E" w:rsidP="00FF069E">
      <w:pPr>
        <w:rPr>
          <w:sz w:val="24"/>
        </w:rPr>
      </w:pPr>
      <w:r>
        <w:rPr>
          <w:rFonts w:hint="eastAsia"/>
          <w:sz w:val="24"/>
        </w:rPr>
        <w:t xml:space="preserve">6. </w:t>
      </w:r>
      <w:r>
        <w:rPr>
          <w:rFonts w:hint="eastAsia"/>
          <w:sz w:val="24"/>
        </w:rPr>
        <w:t>用模型</w:t>
      </w:r>
      <w:r>
        <w:rPr>
          <w:position w:val="-6"/>
          <w:sz w:val="24"/>
        </w:rPr>
        <w:object w:dxaOrig="840" w:dyaOrig="320" w14:anchorId="6A5E56EF">
          <v:shape id="_x0000_i1035" type="#_x0000_t75" style="width:41.9pt;height:15.95pt" o:ole="">
            <v:imagedata r:id="rId25" o:title=""/>
          </v:shape>
          <o:OLEObject Type="Embed" ProgID="Equation.3" ShapeID="_x0000_i1035" DrawAspect="Content" ObjectID="_1616956503" r:id="rId26"/>
        </w:object>
      </w:r>
      <w:r>
        <w:rPr>
          <w:rFonts w:hint="eastAsia"/>
          <w:sz w:val="24"/>
        </w:rPr>
        <w:t>拟合以下数据，求出拟合系数</w:t>
      </w:r>
      <w:r w:rsidRPr="00FF069E">
        <w:rPr>
          <w:position w:val="-10"/>
          <w:sz w:val="24"/>
        </w:rPr>
        <w:object w:dxaOrig="400" w:dyaOrig="320" w14:anchorId="4039FFBE">
          <v:shape id="_x0000_i1036" type="#_x0000_t75" style="width:20.05pt;height:15.95pt" o:ole="">
            <v:imagedata r:id="rId27" o:title=""/>
          </v:shape>
          <o:OLEObject Type="Embed" ProgID="Equation.DSMT4" ShapeID="_x0000_i1036" DrawAspect="Content" ObjectID="_1616956504" r:id="rId28"/>
        </w:objec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要求用两种方法：</w:t>
      </w:r>
    </w:p>
    <w:p w14:paraId="3ACF7CE5" w14:textId="77777777" w:rsidR="00FF069E" w:rsidRDefault="00FF069E" w:rsidP="00FF069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直接法</w:t>
      </w:r>
    </w:p>
    <w:p w14:paraId="44F7371B" w14:textId="77777777" w:rsidR="00FF069E" w:rsidRPr="00FF069E" w:rsidRDefault="00FF069E" w:rsidP="00FF069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通过变换，化成线性拟合问题</w:t>
      </w:r>
    </w:p>
    <w:tbl>
      <w:tblPr>
        <w:tblW w:w="75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80"/>
        <w:gridCol w:w="1080"/>
        <w:gridCol w:w="1080"/>
        <w:gridCol w:w="1080"/>
        <w:gridCol w:w="1080"/>
        <w:gridCol w:w="1080"/>
        <w:gridCol w:w="1080"/>
      </w:tblGrid>
      <w:tr w:rsidR="00FF069E" w14:paraId="161DC5FF" w14:textId="77777777" w:rsidTr="003D13CE">
        <w:trPr>
          <w:trHeight w:val="315"/>
        </w:trPr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5B09DF73" w14:textId="77777777" w:rsidR="00FF069E" w:rsidRDefault="00FF069E" w:rsidP="003D13CE">
            <w:pPr>
              <w:jc w:val="center"/>
              <w:rPr>
                <w:sz w:val="24"/>
              </w:rPr>
            </w:pPr>
            <w:r>
              <w:rPr>
                <w:rFonts w:hint="eastAsia"/>
              </w:rPr>
              <w:t>t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24CE140C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7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10E3DEF6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hint="eastAsia"/>
              </w:rPr>
              <w:t>14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10ED4B9A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hint="eastAsia"/>
              </w:rPr>
              <w:t>21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7A7A0A50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28</w:t>
            </w:r>
          </w:p>
        </w:tc>
        <w:tc>
          <w:tcPr>
            <w:tcW w:w="851" w:type="dxa"/>
          </w:tcPr>
          <w:p w14:paraId="36EAA82F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35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6342D622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42</w:t>
            </w:r>
          </w:p>
        </w:tc>
      </w:tr>
      <w:tr w:rsidR="00FF069E" w14:paraId="4502227C" w14:textId="77777777" w:rsidTr="003D13CE">
        <w:trPr>
          <w:trHeight w:val="315"/>
        </w:trPr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0F4193D8" w14:textId="77777777" w:rsidR="00FF069E" w:rsidRDefault="00FF069E" w:rsidP="003D13CE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P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61D16E87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8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3A8A1F90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41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5FE9AE14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133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22C81C25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250</w:t>
            </w:r>
          </w:p>
        </w:tc>
        <w:tc>
          <w:tcPr>
            <w:tcW w:w="851" w:type="dxa"/>
          </w:tcPr>
          <w:p w14:paraId="71EC79FA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280</w:t>
            </w:r>
          </w:p>
        </w:tc>
        <w:tc>
          <w:tcPr>
            <w:tcW w:w="851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bottom"/>
          </w:tcPr>
          <w:p w14:paraId="1810510D" w14:textId="77777777" w:rsidR="00FF069E" w:rsidRDefault="00FF069E" w:rsidP="003D13CE">
            <w:pPr>
              <w:jc w:val="center"/>
              <w:rPr>
                <w:rFonts w:ascii="宋体" w:hAnsi="宋体" w:cs="Arial Unicode MS"/>
                <w:sz w:val="24"/>
              </w:rPr>
            </w:pPr>
            <w:r>
              <w:rPr>
                <w:rFonts w:ascii="宋体" w:hAnsi="宋体" w:cs="Arial Unicode MS" w:hint="eastAsia"/>
                <w:sz w:val="24"/>
              </w:rPr>
              <w:t>297</w:t>
            </w:r>
          </w:p>
        </w:tc>
      </w:tr>
    </w:tbl>
    <w:p w14:paraId="7DF1C2D0" w14:textId="77777777" w:rsidR="00356720" w:rsidRPr="00356720" w:rsidRDefault="00356720" w:rsidP="00A05D4D">
      <w:pPr>
        <w:rPr>
          <w:rFonts w:ascii="宋体" w:hAnsi="宋体"/>
          <w:sz w:val="18"/>
        </w:rPr>
      </w:pPr>
    </w:p>
    <w:sectPr w:rsidR="00356720" w:rsidRPr="00356720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9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D07AB9E" w14:textId="77777777" w:rsidR="0047569D" w:rsidRDefault="0047569D">
      <w:r>
        <w:separator/>
      </w:r>
    </w:p>
  </w:endnote>
  <w:endnote w:type="continuationSeparator" w:id="0">
    <w:p w14:paraId="6B6FF1ED" w14:textId="77777777" w:rsidR="0047569D" w:rsidRDefault="004756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微软雅黑">
    <w:charset w:val="86"/>
    <w:family w:val="auto"/>
    <w:pitch w:val="variable"/>
    <w:sig w:usb0="80000287" w:usb1="28CF3C52" w:usb2="00000016" w:usb3="00000000" w:csb0="0004001F" w:csb1="00000000"/>
  </w:font>
  <w:font w:name="Courier New">
    <w:panose1 w:val="02070309020205020404"/>
    <w:charset w:val="4D"/>
    <w:family w:val="modern"/>
    <w:notTrueType/>
    <w:pitch w:val="fixed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楷体_GB2312">
    <w:charset w:val="86"/>
    <w:family w:val="auto"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C17859B" w14:textId="77777777" w:rsidR="00356720" w:rsidRDefault="00356720">
    <w:pPr>
      <w:pStyle w:val="a7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4D6D55C9" w14:textId="77777777" w:rsidR="00356720" w:rsidRDefault="00356720">
    <w:pPr>
      <w:pStyle w:val="a7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5D3A20" w14:textId="77777777" w:rsidR="00356720" w:rsidRDefault="00356720">
    <w:pPr>
      <w:pStyle w:val="a7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E849EB"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E849EB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</w:p>
  <w:p w14:paraId="528BABC6" w14:textId="77777777" w:rsidR="00356720" w:rsidRPr="00AE64BF" w:rsidRDefault="00356720">
    <w:pPr>
      <w:pStyle w:val="a7"/>
      <w:ind w:right="360"/>
      <w:rPr>
        <w:rFonts w:ascii="楷体_GB2312" w:eastAsia="楷体_GB2312"/>
      </w:rPr>
    </w:pPr>
    <w:r w:rsidRPr="00AE64BF">
      <w:rPr>
        <w:rFonts w:ascii="楷体_GB2312" w:eastAsia="楷体_GB2312" w:hint="eastAsia"/>
      </w:rPr>
      <w:t>201</w:t>
    </w:r>
    <w:r w:rsidR="006464C3">
      <w:rPr>
        <w:rFonts w:ascii="楷体_GB2312" w:eastAsia="楷体_GB2312"/>
      </w:rPr>
      <w:t>9</w:t>
    </w:r>
    <w:r w:rsidRPr="00AE64BF">
      <w:rPr>
        <w:rFonts w:ascii="楷体_GB2312" w:eastAsia="楷体_GB2312" w:hint="eastAsia"/>
      </w:rPr>
      <w:t xml:space="preserve">春 数学实验 </w:t>
    </w:r>
    <w:r>
      <w:rPr>
        <w:rFonts w:ascii="楷体_GB2312" w:eastAsia="楷体_GB2312" w:hint="eastAsia"/>
      </w:rPr>
      <w:t xml:space="preserve">实验报告 </w:t>
    </w:r>
    <w:r w:rsidRPr="00AE64BF">
      <w:rPr>
        <w:rFonts w:ascii="楷体_GB2312" w:eastAsia="楷体_GB2312" w:hint="eastAsia"/>
      </w:rPr>
      <w:t>实验</w:t>
    </w:r>
    <w:r>
      <w:rPr>
        <w:rFonts w:ascii="楷体_GB2312" w:eastAsia="楷体_GB2312" w:hint="eastAsia"/>
      </w:rPr>
      <w:t>2</w:t>
    </w:r>
    <w:r w:rsidRPr="00AE64BF">
      <w:rPr>
        <w:rFonts w:ascii="楷体_GB2312" w:eastAsia="楷体_GB2312" w:hint="eastAsia"/>
      </w:rPr>
      <w:t xml:space="preserve">  </w:t>
    </w:r>
    <w:r>
      <w:rPr>
        <w:rFonts w:ascii="楷体_GB2312" w:eastAsia="楷体_GB2312" w:hint="eastAsia"/>
      </w:rPr>
      <w:t>数据建模——插值与拟合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392BA4A" w14:textId="77777777" w:rsidR="006464C3" w:rsidRDefault="006464C3">
    <w:pPr>
      <w:pStyle w:val="a7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B10ED0" w14:textId="77777777" w:rsidR="0047569D" w:rsidRDefault="0047569D">
      <w:r>
        <w:separator/>
      </w:r>
    </w:p>
  </w:footnote>
  <w:footnote w:type="continuationSeparator" w:id="0">
    <w:p w14:paraId="2E7E5452" w14:textId="77777777" w:rsidR="0047569D" w:rsidRDefault="0047569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F42C9C" w14:textId="77777777" w:rsidR="006464C3" w:rsidRDefault="006464C3">
    <w:pPr>
      <w:pStyle w:val="a8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08029C" w14:textId="77777777" w:rsidR="00356720" w:rsidRDefault="00356720" w:rsidP="00BC742C">
    <w:pPr>
      <w:pStyle w:val="a8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年级、专业</w:t>
    </w:r>
    <w:r>
      <w:rPr>
        <w:rFonts w:eastAsia="楷体_GB2312" w:hint="eastAsia"/>
        <w:sz w:val="21"/>
        <w:szCs w:val="21"/>
        <w:u w:val="single"/>
      </w:rPr>
      <w:t xml:space="preserve">            </w:t>
    </w:r>
    <w:r>
      <w:rPr>
        <w:rFonts w:eastAsia="楷体_GB2312" w:hint="eastAsia"/>
        <w:sz w:val="21"/>
        <w:szCs w:val="21"/>
      </w:rPr>
      <w:t>姓名</w:t>
    </w:r>
    <w:r>
      <w:rPr>
        <w:rFonts w:eastAsia="楷体_GB2312" w:hint="eastAsia"/>
        <w:sz w:val="21"/>
        <w:szCs w:val="21"/>
        <w:u w:val="single"/>
      </w:rPr>
      <w:t xml:space="preserve">         </w:t>
    </w:r>
    <w:r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>学号</w:t>
    </w:r>
    <w:r>
      <w:rPr>
        <w:rFonts w:eastAsia="楷体_GB2312" w:hint="eastAsia"/>
        <w:sz w:val="21"/>
        <w:szCs w:val="21"/>
        <w:u w:val="single"/>
      </w:rPr>
      <w:t xml:space="preserve">           </w:t>
    </w:r>
    <w:r>
      <w:rPr>
        <w:rFonts w:eastAsia="楷体_GB2312" w:hint="eastAsia"/>
        <w:sz w:val="21"/>
        <w:szCs w:val="21"/>
      </w:rPr>
      <w:t xml:space="preserve"> </w:t>
    </w:r>
    <w:r w:rsidRPr="00AE64BF">
      <w:rPr>
        <w:rFonts w:ascii="微软雅黑" w:eastAsia="微软雅黑" w:hAnsi="微软雅黑" w:hint="eastAsia"/>
        <w:b/>
        <w:sz w:val="21"/>
        <w:szCs w:val="21"/>
      </w:rPr>
      <w:t>名单序号</w:t>
    </w:r>
    <w:r w:rsidRPr="00AE64BF">
      <w:rPr>
        <w:rFonts w:eastAsia="楷体_GB2312" w:hint="eastAsia"/>
        <w:sz w:val="21"/>
        <w:szCs w:val="21"/>
        <w:highlight w:val="cyan"/>
      </w:rPr>
      <w:t>（勿换行）</w:t>
    </w:r>
    <w:r>
      <w:rPr>
        <w:rFonts w:eastAsia="楷体_GB2312" w:hint="eastAsia"/>
        <w:sz w:val="21"/>
        <w:szCs w:val="21"/>
        <w:u w:val="single"/>
      </w:rPr>
      <w:t xml:space="preserve">       </w:t>
    </w:r>
  </w:p>
  <w:p w14:paraId="3358EF01" w14:textId="77777777" w:rsidR="00356720" w:rsidRDefault="00356720">
    <w:pPr>
      <w:pStyle w:val="a8"/>
      <w:jc w:val="both"/>
      <w:rPr>
        <w:rFonts w:eastAsia="楷体_GB2312"/>
        <w:sz w:val="21"/>
        <w:szCs w:val="21"/>
        <w:u w:val="single"/>
      </w:rPr>
    </w:pPr>
    <w:r w:rsidRPr="00BC742C">
      <w:rPr>
        <w:rFonts w:eastAsia="楷体_GB2312" w:hint="eastAsia"/>
        <w:sz w:val="21"/>
        <w:szCs w:val="21"/>
      </w:rPr>
      <w:t>选课时间</w:t>
    </w:r>
    <w:r>
      <w:rPr>
        <w:rFonts w:eastAsia="楷体_GB2312" w:hint="eastAsia"/>
        <w:sz w:val="21"/>
        <w:szCs w:val="21"/>
      </w:rPr>
      <w:t>（打</w:t>
    </w:r>
    <w:r>
      <w:rPr>
        <w:rFonts w:eastAsia="楷体_GB2312"/>
        <w:sz w:val="21"/>
        <w:szCs w:val="21"/>
      </w:rPr>
      <w:t>√</w:t>
    </w:r>
    <w:r>
      <w:rPr>
        <w:rFonts w:eastAsia="楷体_GB2312" w:hint="eastAsia"/>
        <w:sz w:val="21"/>
        <w:szCs w:val="21"/>
      </w:rPr>
      <w:t>）：</w:t>
    </w:r>
    <w:bookmarkStart w:id="5" w:name="_Hlk5621874"/>
    <w:r w:rsidRPr="00140D7F">
      <w:rPr>
        <w:rFonts w:eastAsia="楷体_GB2312" w:hint="eastAsia"/>
        <w:b/>
        <w:sz w:val="21"/>
        <w:szCs w:val="21"/>
      </w:rPr>
      <w:t>周</w:t>
    </w:r>
    <w:r w:rsidR="001C0F10">
      <w:rPr>
        <w:rFonts w:eastAsia="楷体_GB2312" w:hint="eastAsia"/>
        <w:b/>
        <w:sz w:val="21"/>
        <w:szCs w:val="21"/>
      </w:rPr>
      <w:t>一</w:t>
    </w:r>
    <w:r w:rsidR="005865F1">
      <w:rPr>
        <w:rFonts w:eastAsia="楷体_GB2312" w:hint="eastAsia"/>
        <w:b/>
        <w:sz w:val="21"/>
        <w:szCs w:val="21"/>
      </w:rPr>
      <w:t>56</w:t>
    </w:r>
    <w:r>
      <w:rPr>
        <w:rFonts w:eastAsia="楷体_GB2312" w:hint="eastAsia"/>
        <w:b/>
        <w:sz w:val="21"/>
        <w:szCs w:val="21"/>
      </w:rPr>
      <w:t>、</w:t>
    </w:r>
    <w:r w:rsidR="005865F1">
      <w:rPr>
        <w:rFonts w:eastAsia="楷体_GB2312" w:hint="eastAsia"/>
        <w:b/>
        <w:sz w:val="21"/>
        <w:szCs w:val="21"/>
      </w:rPr>
      <w:t>周</w:t>
    </w:r>
    <w:r w:rsidR="001C0F10">
      <w:rPr>
        <w:rFonts w:eastAsia="楷体_GB2312" w:hint="eastAsia"/>
        <w:b/>
        <w:sz w:val="21"/>
        <w:szCs w:val="21"/>
      </w:rPr>
      <w:t>三</w:t>
    </w:r>
    <w:r w:rsidR="001C0F10">
      <w:rPr>
        <w:rFonts w:eastAsia="楷体_GB2312" w:hint="eastAsia"/>
        <w:b/>
        <w:sz w:val="21"/>
        <w:szCs w:val="21"/>
      </w:rPr>
      <w:t>56</w:t>
    </w:r>
    <w:r w:rsidRPr="00140D7F">
      <w:rPr>
        <w:rFonts w:eastAsia="楷体_GB2312" w:hint="eastAsia"/>
        <w:b/>
        <w:sz w:val="21"/>
        <w:szCs w:val="21"/>
      </w:rPr>
      <w:t xml:space="preserve"> </w:t>
    </w:r>
    <w:r>
      <w:rPr>
        <w:rFonts w:eastAsia="楷体_GB2312" w:hint="eastAsia"/>
        <w:b/>
        <w:sz w:val="21"/>
        <w:szCs w:val="21"/>
      </w:rPr>
      <w:t>节</w:t>
    </w:r>
    <w:bookmarkEnd w:id="5"/>
    <w:r>
      <w:rPr>
        <w:rFonts w:eastAsia="楷体_GB2312" w:hint="eastAsia"/>
        <w:b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 w:rsidRPr="00BC742C"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 xml:space="preserve"> </w:t>
    </w:r>
    <w:r w:rsidR="001C0F10" w:rsidRPr="001C0F10">
      <w:rPr>
        <w:rFonts w:eastAsia="楷体_GB2312" w:hint="eastAsia"/>
        <w:b/>
        <w:sz w:val="21"/>
        <w:szCs w:val="21"/>
      </w:rPr>
      <w:t>周一</w:t>
    </w:r>
    <w:r w:rsidR="001C0F10">
      <w:rPr>
        <w:rFonts w:eastAsia="楷体_GB2312" w:hint="eastAsia"/>
        <w:b/>
        <w:sz w:val="21"/>
        <w:szCs w:val="21"/>
      </w:rPr>
      <w:t>78</w:t>
    </w:r>
    <w:r w:rsidR="001C0F10" w:rsidRPr="001C0F10">
      <w:rPr>
        <w:rFonts w:eastAsia="楷体_GB2312" w:hint="eastAsia"/>
        <w:b/>
        <w:sz w:val="21"/>
        <w:szCs w:val="21"/>
      </w:rPr>
      <w:t>、周三</w:t>
    </w:r>
    <w:r w:rsidR="001C0F10">
      <w:rPr>
        <w:rFonts w:eastAsia="楷体_GB2312" w:hint="eastAsia"/>
        <w:b/>
        <w:sz w:val="21"/>
        <w:szCs w:val="21"/>
      </w:rPr>
      <w:t>78</w:t>
    </w:r>
    <w:r w:rsidR="001C0F10" w:rsidRPr="001C0F10">
      <w:rPr>
        <w:rFonts w:eastAsia="楷体_GB2312" w:hint="eastAsia"/>
        <w:b/>
        <w:sz w:val="21"/>
        <w:szCs w:val="21"/>
      </w:rPr>
      <w:t xml:space="preserve"> </w:t>
    </w:r>
    <w:r w:rsidR="001C0F10" w:rsidRPr="001C0F10">
      <w:rPr>
        <w:rFonts w:eastAsia="楷体_GB2312" w:hint="eastAsia"/>
        <w:b/>
        <w:sz w:val="21"/>
        <w:szCs w:val="21"/>
      </w:rPr>
      <w:t>节</w:t>
    </w:r>
    <w:r>
      <w:rPr>
        <w:rFonts w:eastAsia="楷体_GB2312" w:hint="eastAsia"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>
      <w:rPr>
        <w:rFonts w:eastAsia="楷体_GB2312" w:hint="eastAsia"/>
        <w:sz w:val="30"/>
        <w:szCs w:val="30"/>
      </w:rPr>
      <w:t xml:space="preserve"> </w:t>
    </w:r>
    <w:r w:rsidRPr="00BC742C">
      <w:rPr>
        <w:rFonts w:eastAsia="楷体_GB2312" w:hint="eastAsia"/>
        <w:sz w:val="30"/>
        <w:szCs w:val="30"/>
      </w:rPr>
      <w:t xml:space="preserve">       </w:t>
    </w:r>
  </w:p>
  <w:p w14:paraId="75D5D0C4" w14:textId="77777777" w:rsidR="00356720" w:rsidRDefault="00356720">
    <w:pPr>
      <w:pStyle w:val="a8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实验时间</w:t>
    </w:r>
    <w:r w:rsidR="005865F1">
      <w:rPr>
        <w:rFonts w:eastAsia="楷体_GB2312" w:hint="eastAsia"/>
        <w:sz w:val="21"/>
        <w:szCs w:val="21"/>
        <w:u w:val="single"/>
      </w:rPr>
      <w:t xml:space="preserve">  201</w:t>
    </w:r>
    <w:r w:rsidR="001C0F10">
      <w:rPr>
        <w:rFonts w:eastAsia="楷体_GB2312" w:hint="eastAsia"/>
        <w:sz w:val="21"/>
        <w:szCs w:val="21"/>
        <w:u w:val="single"/>
      </w:rPr>
      <w:t>9</w:t>
    </w:r>
    <w:r>
      <w:rPr>
        <w:rFonts w:eastAsia="楷体_GB2312" w:hint="eastAsia"/>
        <w:sz w:val="21"/>
        <w:szCs w:val="21"/>
        <w:u w:val="single"/>
      </w:rPr>
      <w:t>年</w:t>
    </w:r>
    <w:r>
      <w:rPr>
        <w:rFonts w:eastAsia="楷体_GB2312" w:hint="eastAsia"/>
        <w:sz w:val="21"/>
        <w:szCs w:val="21"/>
        <w:u w:val="single"/>
      </w:rPr>
      <w:t xml:space="preserve">  4</w:t>
    </w:r>
    <w:r>
      <w:rPr>
        <w:rFonts w:eastAsia="楷体_GB2312" w:hint="eastAsia"/>
        <w:sz w:val="21"/>
        <w:szCs w:val="21"/>
        <w:u w:val="single"/>
      </w:rPr>
      <w:t>月</w:t>
    </w:r>
    <w:r>
      <w:rPr>
        <w:rFonts w:eastAsia="楷体_GB2312" w:hint="eastAsia"/>
        <w:sz w:val="21"/>
        <w:szCs w:val="21"/>
        <w:u w:val="single"/>
      </w:rPr>
      <w:t xml:space="preserve">   </w:t>
    </w:r>
    <w:r>
      <w:rPr>
        <w:rFonts w:eastAsia="楷体_GB2312" w:hint="eastAsia"/>
        <w:sz w:val="21"/>
        <w:szCs w:val="21"/>
        <w:u w:val="single"/>
      </w:rPr>
      <w:t>日</w:t>
    </w:r>
    <w:r w:rsidRPr="00BC742C"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>使用软件版本</w:t>
    </w:r>
    <w:r>
      <w:rPr>
        <w:rFonts w:eastAsia="楷体_GB2312" w:hint="eastAsia"/>
        <w:sz w:val="21"/>
        <w:szCs w:val="21"/>
        <w:u w:val="single"/>
      </w:rPr>
      <w:t xml:space="preserve">   MATLAB     </w:t>
    </w:r>
  </w:p>
  <w:p w14:paraId="26B6D7C4" w14:textId="77777777" w:rsidR="00356720" w:rsidRPr="00AE64BF" w:rsidRDefault="00356720">
    <w:pPr>
      <w:pStyle w:val="a8"/>
      <w:rPr>
        <w:rFonts w:ascii="楷体_GB2312" w:eastAsia="楷体_GB2312" w:hAnsi="微软雅黑"/>
        <w:sz w:val="21"/>
        <w:szCs w:val="21"/>
      </w:rPr>
    </w:pPr>
    <w:r>
      <w:rPr>
        <w:rFonts w:ascii="楷体_GB2312" w:eastAsia="楷体_GB2312" w:hAnsi="微软雅黑" w:hint="eastAsia"/>
        <w:b/>
        <w:sz w:val="32"/>
        <w:szCs w:val="32"/>
      </w:rPr>
      <w:t>实验报告：</w:t>
    </w:r>
    <w:r w:rsidRPr="00AE64BF">
      <w:rPr>
        <w:rFonts w:ascii="楷体_GB2312" w:eastAsia="楷体_GB2312" w:hAnsi="微软雅黑" w:hint="eastAsia"/>
        <w:b/>
        <w:sz w:val="32"/>
        <w:szCs w:val="32"/>
      </w:rPr>
      <w:t>实验</w:t>
    </w:r>
    <w:r>
      <w:rPr>
        <w:rFonts w:ascii="楷体_GB2312" w:eastAsia="楷体_GB2312" w:hAnsi="微软雅黑" w:hint="eastAsia"/>
        <w:b/>
        <w:sz w:val="32"/>
        <w:szCs w:val="32"/>
      </w:rPr>
      <w:t>2</w:t>
    </w:r>
    <w:r w:rsidRPr="00AE64BF">
      <w:rPr>
        <w:rFonts w:ascii="楷体_GB2312" w:eastAsia="楷体_GB2312" w:hAnsi="微软雅黑" w:hint="eastAsia"/>
        <w:b/>
        <w:sz w:val="32"/>
        <w:szCs w:val="32"/>
      </w:rPr>
      <w:t xml:space="preserve">  </w:t>
    </w:r>
    <w:r>
      <w:rPr>
        <w:rFonts w:ascii="楷体_GB2312" w:eastAsia="楷体_GB2312" w:hAnsi="微软雅黑" w:hint="eastAsia"/>
        <w:b/>
        <w:sz w:val="32"/>
        <w:szCs w:val="32"/>
      </w:rPr>
      <w:t>数据建模——插值与拟合</w:t>
    </w:r>
  </w:p>
  <w:p w14:paraId="4F80534B" w14:textId="77777777" w:rsidR="00356720" w:rsidRDefault="00356720"/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DDAED5D" w14:textId="77777777" w:rsidR="006464C3" w:rsidRDefault="006464C3">
    <w:pPr>
      <w:pStyle w:val="a8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80B31"/>
    <w:multiLevelType w:val="multilevel"/>
    <w:tmpl w:val="04C80B3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7C52914"/>
    <w:multiLevelType w:val="multilevel"/>
    <w:tmpl w:val="17C5291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FCF7614"/>
    <w:multiLevelType w:val="multilevel"/>
    <w:tmpl w:val="1FCF761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AB638AD"/>
    <w:multiLevelType w:val="multilevel"/>
    <w:tmpl w:val="2AB638AD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28552F9"/>
    <w:multiLevelType w:val="multilevel"/>
    <w:tmpl w:val="328552F9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1CB538F"/>
    <w:multiLevelType w:val="multilevel"/>
    <w:tmpl w:val="41CB538F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527A57C"/>
    <w:multiLevelType w:val="singleLevel"/>
    <w:tmpl w:val="5527A57C"/>
    <w:lvl w:ilvl="0">
      <w:start w:val="3"/>
      <w:numFmt w:val="decimal"/>
      <w:suff w:val="nothing"/>
      <w:lvlText w:val="（%1）"/>
      <w:lvlJc w:val="left"/>
    </w:lvl>
  </w:abstractNum>
  <w:abstractNum w:abstractNumId="7">
    <w:nsid w:val="5527AAF4"/>
    <w:multiLevelType w:val="singleLevel"/>
    <w:tmpl w:val="5527AAF4"/>
    <w:lvl w:ilvl="0">
      <w:start w:val="2"/>
      <w:numFmt w:val="decimal"/>
      <w:suff w:val="space"/>
      <w:lvlText w:val="%1."/>
      <w:lvlJc w:val="left"/>
    </w:lvl>
  </w:abstractNum>
  <w:abstractNum w:abstractNumId="8">
    <w:nsid w:val="5527AB81"/>
    <w:multiLevelType w:val="singleLevel"/>
    <w:tmpl w:val="5527AB81"/>
    <w:lvl w:ilvl="0">
      <w:start w:val="3"/>
      <w:numFmt w:val="decimal"/>
      <w:suff w:val="nothing"/>
      <w:lvlText w:val="（%1）"/>
      <w:lvlJc w:val="left"/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5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16168"/>
    <w:rsid w:val="00017468"/>
    <w:rsid w:val="0006252F"/>
    <w:rsid w:val="000676CF"/>
    <w:rsid w:val="00071547"/>
    <w:rsid w:val="000A553A"/>
    <w:rsid w:val="000B7DF0"/>
    <w:rsid w:val="000C433D"/>
    <w:rsid w:val="000E0CEE"/>
    <w:rsid w:val="000E2F7D"/>
    <w:rsid w:val="000F6AD7"/>
    <w:rsid w:val="00101A3E"/>
    <w:rsid w:val="00114D65"/>
    <w:rsid w:val="00140D7F"/>
    <w:rsid w:val="00140E9A"/>
    <w:rsid w:val="00172468"/>
    <w:rsid w:val="00172A27"/>
    <w:rsid w:val="001832A0"/>
    <w:rsid w:val="00191CE1"/>
    <w:rsid w:val="001C0F10"/>
    <w:rsid w:val="001E5930"/>
    <w:rsid w:val="001F397D"/>
    <w:rsid w:val="00211D82"/>
    <w:rsid w:val="002375C3"/>
    <w:rsid w:val="00244D3B"/>
    <w:rsid w:val="00246264"/>
    <w:rsid w:val="002467B3"/>
    <w:rsid w:val="002509ED"/>
    <w:rsid w:val="002B65D2"/>
    <w:rsid w:val="002E2AA3"/>
    <w:rsid w:val="002F6F3C"/>
    <w:rsid w:val="002F7AC2"/>
    <w:rsid w:val="003045B8"/>
    <w:rsid w:val="0031195B"/>
    <w:rsid w:val="00324DE2"/>
    <w:rsid w:val="0032577C"/>
    <w:rsid w:val="00332C27"/>
    <w:rsid w:val="00341CEB"/>
    <w:rsid w:val="00350127"/>
    <w:rsid w:val="00356720"/>
    <w:rsid w:val="00364909"/>
    <w:rsid w:val="003672E0"/>
    <w:rsid w:val="00393AE8"/>
    <w:rsid w:val="003A3AFE"/>
    <w:rsid w:val="003B54B6"/>
    <w:rsid w:val="003D13CE"/>
    <w:rsid w:val="003D1D6F"/>
    <w:rsid w:val="003E24BF"/>
    <w:rsid w:val="004306DE"/>
    <w:rsid w:val="0044614F"/>
    <w:rsid w:val="00452A7A"/>
    <w:rsid w:val="004647A8"/>
    <w:rsid w:val="00466AB9"/>
    <w:rsid w:val="00472793"/>
    <w:rsid w:val="0047569D"/>
    <w:rsid w:val="00485F90"/>
    <w:rsid w:val="004B0BA3"/>
    <w:rsid w:val="004C0303"/>
    <w:rsid w:val="004D3F7F"/>
    <w:rsid w:val="004D4A9C"/>
    <w:rsid w:val="004D7353"/>
    <w:rsid w:val="004E29C1"/>
    <w:rsid w:val="004E7157"/>
    <w:rsid w:val="004E71ED"/>
    <w:rsid w:val="004F0B76"/>
    <w:rsid w:val="004F23DA"/>
    <w:rsid w:val="004F3EA1"/>
    <w:rsid w:val="004F63FC"/>
    <w:rsid w:val="004F65CB"/>
    <w:rsid w:val="00517548"/>
    <w:rsid w:val="00522D65"/>
    <w:rsid w:val="00527893"/>
    <w:rsid w:val="005465C7"/>
    <w:rsid w:val="005567E2"/>
    <w:rsid w:val="0058485C"/>
    <w:rsid w:val="005865F1"/>
    <w:rsid w:val="00594C20"/>
    <w:rsid w:val="00594D0C"/>
    <w:rsid w:val="005C6360"/>
    <w:rsid w:val="005C71FB"/>
    <w:rsid w:val="005E029B"/>
    <w:rsid w:val="006028B5"/>
    <w:rsid w:val="00610C39"/>
    <w:rsid w:val="00624748"/>
    <w:rsid w:val="00626502"/>
    <w:rsid w:val="00641B6C"/>
    <w:rsid w:val="00645387"/>
    <w:rsid w:val="006464C3"/>
    <w:rsid w:val="006A37BD"/>
    <w:rsid w:val="006A553E"/>
    <w:rsid w:val="006B141F"/>
    <w:rsid w:val="006E2AAF"/>
    <w:rsid w:val="006F72DE"/>
    <w:rsid w:val="00705F46"/>
    <w:rsid w:val="007A2535"/>
    <w:rsid w:val="007C4DE4"/>
    <w:rsid w:val="007D7C5F"/>
    <w:rsid w:val="007F2F6B"/>
    <w:rsid w:val="0080502F"/>
    <w:rsid w:val="0082716A"/>
    <w:rsid w:val="00830038"/>
    <w:rsid w:val="00831D35"/>
    <w:rsid w:val="008400EB"/>
    <w:rsid w:val="008425AB"/>
    <w:rsid w:val="008634BF"/>
    <w:rsid w:val="00876E90"/>
    <w:rsid w:val="00891133"/>
    <w:rsid w:val="008959F5"/>
    <w:rsid w:val="00896250"/>
    <w:rsid w:val="008A43D9"/>
    <w:rsid w:val="008A51ED"/>
    <w:rsid w:val="008D2E6F"/>
    <w:rsid w:val="008E3A8C"/>
    <w:rsid w:val="009123BB"/>
    <w:rsid w:val="00914EDA"/>
    <w:rsid w:val="00920980"/>
    <w:rsid w:val="0093657E"/>
    <w:rsid w:val="00937522"/>
    <w:rsid w:val="00943B59"/>
    <w:rsid w:val="009575B2"/>
    <w:rsid w:val="00962D05"/>
    <w:rsid w:val="0096389C"/>
    <w:rsid w:val="00973CB0"/>
    <w:rsid w:val="0099343F"/>
    <w:rsid w:val="009C23E4"/>
    <w:rsid w:val="009C7073"/>
    <w:rsid w:val="009C7E20"/>
    <w:rsid w:val="009D3A52"/>
    <w:rsid w:val="009F7458"/>
    <w:rsid w:val="00A05D4D"/>
    <w:rsid w:val="00A41E71"/>
    <w:rsid w:val="00A55650"/>
    <w:rsid w:val="00A66DF8"/>
    <w:rsid w:val="00A83EC1"/>
    <w:rsid w:val="00A925FC"/>
    <w:rsid w:val="00AE64BF"/>
    <w:rsid w:val="00AF7757"/>
    <w:rsid w:val="00B24B3E"/>
    <w:rsid w:val="00B278D1"/>
    <w:rsid w:val="00B367FE"/>
    <w:rsid w:val="00B5061B"/>
    <w:rsid w:val="00B511BF"/>
    <w:rsid w:val="00BA154A"/>
    <w:rsid w:val="00BA4D9A"/>
    <w:rsid w:val="00BB0576"/>
    <w:rsid w:val="00BC742C"/>
    <w:rsid w:val="00BC7D76"/>
    <w:rsid w:val="00BF7142"/>
    <w:rsid w:val="00C006E0"/>
    <w:rsid w:val="00C1349E"/>
    <w:rsid w:val="00C33C14"/>
    <w:rsid w:val="00C41345"/>
    <w:rsid w:val="00C7454D"/>
    <w:rsid w:val="00C91D23"/>
    <w:rsid w:val="00C97A22"/>
    <w:rsid w:val="00CA31E5"/>
    <w:rsid w:val="00CC0CA5"/>
    <w:rsid w:val="00CC428E"/>
    <w:rsid w:val="00CD483D"/>
    <w:rsid w:val="00CF316B"/>
    <w:rsid w:val="00CF6907"/>
    <w:rsid w:val="00D162DD"/>
    <w:rsid w:val="00D318C2"/>
    <w:rsid w:val="00D3795A"/>
    <w:rsid w:val="00D41447"/>
    <w:rsid w:val="00D53024"/>
    <w:rsid w:val="00D85659"/>
    <w:rsid w:val="00DA27A4"/>
    <w:rsid w:val="00DC32AE"/>
    <w:rsid w:val="00DC77A1"/>
    <w:rsid w:val="00DD364E"/>
    <w:rsid w:val="00DD4009"/>
    <w:rsid w:val="00E2455B"/>
    <w:rsid w:val="00E3552C"/>
    <w:rsid w:val="00E35A75"/>
    <w:rsid w:val="00E44FC5"/>
    <w:rsid w:val="00E752F5"/>
    <w:rsid w:val="00E849EB"/>
    <w:rsid w:val="00EC3B46"/>
    <w:rsid w:val="00EE474B"/>
    <w:rsid w:val="00EF6950"/>
    <w:rsid w:val="00F22088"/>
    <w:rsid w:val="00F234CB"/>
    <w:rsid w:val="00F324BB"/>
    <w:rsid w:val="00F77DE0"/>
    <w:rsid w:val="00F82206"/>
    <w:rsid w:val="00F877FF"/>
    <w:rsid w:val="00FD2089"/>
    <w:rsid w:val="00FF069E"/>
    <w:rsid w:val="18B57797"/>
    <w:rsid w:val="27E61803"/>
    <w:rsid w:val="3DE67605"/>
    <w:rsid w:val="42A866EA"/>
    <w:rsid w:val="63B91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137885CE"/>
  <w15:chartTrackingRefBased/>
  <w15:docId w15:val="{92735AEA-A00D-4D3E-8F3B-AC7957528C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a4">
    <w:name w:val="批注框文本字符"/>
    <w:link w:val="a5"/>
    <w:rPr>
      <w:kern w:val="2"/>
      <w:sz w:val="18"/>
      <w:szCs w:val="18"/>
    </w:rPr>
  </w:style>
  <w:style w:type="character" w:customStyle="1" w:styleId="a6">
    <w:name w:val="页脚字符"/>
    <w:link w:val="a7"/>
    <w:uiPriority w:val="99"/>
    <w:rPr>
      <w:kern w:val="2"/>
      <w:sz w:val="18"/>
      <w:szCs w:val="18"/>
    </w:rPr>
  </w:style>
  <w:style w:type="paragraph" w:styleId="a5">
    <w:name w:val="Balloon Text"/>
    <w:basedOn w:val="a"/>
    <w:link w:val="a4"/>
    <w:rPr>
      <w:sz w:val="18"/>
      <w:szCs w:val="18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rPr>
      <w:sz w:val="24"/>
    </w:rPr>
  </w:style>
  <w:style w:type="paragraph" w:styleId="a7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a">
    <w:name w:val="Table Grid"/>
    <w:basedOn w:val="a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7.wmf"/><Relationship Id="rId22" Type="http://schemas.openxmlformats.org/officeDocument/2006/relationships/oleObject" Target="embeddings/oleObject9.bin"/><Relationship Id="rId23" Type="http://schemas.openxmlformats.org/officeDocument/2006/relationships/image" Target="media/image8.wmf"/><Relationship Id="rId24" Type="http://schemas.openxmlformats.org/officeDocument/2006/relationships/oleObject" Target="embeddings/oleObject10.bin"/><Relationship Id="rId25" Type="http://schemas.openxmlformats.org/officeDocument/2006/relationships/image" Target="media/image9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2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header" Target="header2.xml"/><Relationship Id="rId31" Type="http://schemas.openxmlformats.org/officeDocument/2006/relationships/footer" Target="footer1.xml"/><Relationship Id="rId32" Type="http://schemas.openxmlformats.org/officeDocument/2006/relationships/footer" Target="footer2.xml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header" Target="header3.xml"/><Relationship Id="rId34" Type="http://schemas.openxmlformats.org/officeDocument/2006/relationships/footer" Target="footer3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oleObject" Target="embeddings/oleObject6.bin"/><Relationship Id="rId18" Type="http://schemas.openxmlformats.org/officeDocument/2006/relationships/oleObject" Target="embeddings/oleObject7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70</Words>
  <Characters>972</Characters>
  <Application>Microsoft Macintosh Word</Application>
  <DocSecurity>0</DocSecurity>
  <PresentationFormat/>
  <Lines>8</Lines>
  <Paragraphs>2</Paragraphs>
  <Slides>0</Slides>
  <Notes>0</Notes>
  <HiddenSlides>0</HiddenSlides>
  <MMClips>0</MMClip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>实验报告（  ）</vt:lpstr>
    </vt:vector>
  </TitlesOfParts>
  <Company>Microsoft</Company>
  <LinksUpToDate>false</LinksUpToDate>
  <CharactersWithSpaces>11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（  ）</dc:title>
  <dc:subject/>
  <dc:creator>User</dc:creator>
  <cp:keywords/>
  <cp:lastModifiedBy>chen yang</cp:lastModifiedBy>
  <cp:revision>4</cp:revision>
  <dcterms:created xsi:type="dcterms:W3CDTF">2019-04-08T05:20:00Z</dcterms:created>
  <dcterms:modified xsi:type="dcterms:W3CDTF">2019-04-16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994</vt:lpwstr>
  </property>
</Properties>
</file>